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660"/>
  </p:normalViewPr>
  <p:slideViewPr>
    <p:cSldViewPr>
      <p:cViewPr varScale="1">
        <p:scale>
          <a:sx n="74" d="100"/>
          <a:sy n="74" d="100"/>
        </p:scale>
        <p:origin x="-130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7470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1777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5469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5658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1700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6343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17441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0177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0265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00235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0526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FD963E-3D7C-45C4-85DE-C8458FA24E8D}" type="datetimeFigureOut">
              <a:rPr lang="pt-BR" smtClean="0"/>
              <a:t>01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201100-1579-4804-A366-7DDABCC62E8F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3065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39552" y="620688"/>
            <a:ext cx="7992888" cy="5616624"/>
          </a:xfrm>
          <a:prstGeom prst="roundRect">
            <a:avLst/>
          </a:prstGeom>
          <a:noFill/>
          <a:ln w="762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LineDraw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843831"/>
            <a:ext cx="7200800" cy="517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45379" y="2367171"/>
            <a:ext cx="638123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ção à </a:t>
            </a:r>
          </a:p>
          <a:p>
            <a:pPr algn="ctr"/>
            <a:r>
              <a:rPr lang="pt-BR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ímica Orgânica</a:t>
            </a:r>
            <a:endParaRPr lang="pt-BR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502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7584" y="562284"/>
            <a:ext cx="82971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800" b="1" dirty="0" smtClean="0"/>
              <a:t>Estuda os derivados do carbono</a:t>
            </a:r>
            <a:endParaRPr lang="pt-BR" sz="4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15616" y="1628800"/>
            <a:ext cx="735560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0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, H, O, N, S e os halogênios (G 17)</a:t>
            </a:r>
          </a:p>
          <a:p>
            <a:endParaRPr lang="pt-BR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3229930"/>
            <a:ext cx="2848503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140968"/>
            <a:ext cx="4168489" cy="2122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43607" y="3229930"/>
            <a:ext cx="2848503" cy="19442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ctangle 5"/>
          <p:cNvSpPr/>
          <p:nvPr/>
        </p:nvSpPr>
        <p:spPr>
          <a:xfrm>
            <a:off x="4211960" y="3140968"/>
            <a:ext cx="4168489" cy="21221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7982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332656"/>
            <a:ext cx="8147248" cy="57935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pt-BR" sz="40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pos de ligação:</a:t>
            </a:r>
          </a:p>
          <a:p>
            <a:r>
              <a:rPr lang="pt-BR" dirty="0" smtClean="0"/>
              <a:t>Simples –</a:t>
            </a:r>
          </a:p>
          <a:p>
            <a:r>
              <a:rPr lang="pt-BR" dirty="0" smtClean="0"/>
              <a:t>Dupla =</a:t>
            </a:r>
          </a:p>
          <a:p>
            <a:r>
              <a:rPr lang="pt-BR" dirty="0" smtClean="0"/>
              <a:t>Tripla =</a:t>
            </a:r>
          </a:p>
          <a:p>
            <a:endParaRPr lang="pt-BR" sz="1400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998766" y="2638200"/>
            <a:ext cx="14401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45940"/>
              </p:ext>
            </p:extLst>
          </p:nvPr>
        </p:nvGraphicFramePr>
        <p:xfrm>
          <a:off x="4644008" y="836712"/>
          <a:ext cx="3456384" cy="548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3" imgW="3216885" imgH="5102015" progId="ChemDraw.Document.6.0">
                  <p:embed/>
                </p:oleObj>
              </mc:Choice>
              <mc:Fallback>
                <p:oleObj name="CS ChemDraw Drawing" r:id="rId3" imgW="3216885" imgH="51020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008" y="836712"/>
                        <a:ext cx="3456384" cy="548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572000" y="764704"/>
            <a:ext cx="3600400" cy="5616624"/>
          </a:xfrm>
          <a:prstGeom prst="rect">
            <a:avLst/>
          </a:prstGeom>
          <a:noFill/>
          <a:ln w="762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6" name="Straight Connector 25"/>
          <p:cNvCxnSpPr/>
          <p:nvPr/>
        </p:nvCxnSpPr>
        <p:spPr>
          <a:xfrm>
            <a:off x="4572000" y="1844824"/>
            <a:ext cx="3600400" cy="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572000" y="2852936"/>
            <a:ext cx="3600400" cy="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572000" y="3789040"/>
            <a:ext cx="3600400" cy="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572000" y="4725144"/>
            <a:ext cx="3600400" cy="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572000" y="5589240"/>
            <a:ext cx="3600400" cy="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496" y="2996952"/>
            <a:ext cx="2160240" cy="3083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ounded Rectangle 30"/>
          <p:cNvSpPr/>
          <p:nvPr/>
        </p:nvSpPr>
        <p:spPr>
          <a:xfrm>
            <a:off x="1108496" y="2852936"/>
            <a:ext cx="2160240" cy="3384376"/>
          </a:xfrm>
          <a:prstGeom prst="roundRect">
            <a:avLst/>
          </a:prstGeom>
          <a:noFill/>
          <a:ln w="5715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91467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pt-BR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ação: Sigma (</a:t>
            </a:r>
            <a:r>
              <a:rPr lang="el-GR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</a:t>
            </a:r>
            <a:r>
              <a:rPr lang="pt-BR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e Pi (</a:t>
            </a:r>
            <a:r>
              <a:rPr lang="el-GR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</a:t>
            </a:r>
            <a:r>
              <a:rPr lang="pt-BR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pt-BR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291264" cy="5001419"/>
          </a:xfrm>
        </p:spPr>
        <p:txBody>
          <a:bodyPr/>
          <a:lstStyle/>
          <a:p>
            <a:r>
              <a:rPr lang="pt-BR" dirty="0" smtClean="0"/>
              <a:t>Simples:       </a:t>
            </a:r>
          </a:p>
          <a:p>
            <a:r>
              <a:rPr lang="pt-BR" dirty="0" smtClean="0"/>
              <a:t>Dupla:           </a:t>
            </a:r>
          </a:p>
          <a:p>
            <a:r>
              <a:rPr lang="pt-BR" dirty="0" smtClean="0"/>
              <a:t>Tripla: </a:t>
            </a:r>
            <a:endParaRPr lang="pt-BR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267744" y="1412776"/>
            <a:ext cx="432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988096" y="1988840"/>
            <a:ext cx="432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988096" y="2132856"/>
            <a:ext cx="432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355" y="2607405"/>
            <a:ext cx="216024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1914310" y="2924944"/>
            <a:ext cx="432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24472" y="2780928"/>
            <a:ext cx="432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924472" y="2636912"/>
            <a:ext cx="43204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628" y="1735095"/>
            <a:ext cx="216024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779" y="1268760"/>
            <a:ext cx="216024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467544" y="1124744"/>
            <a:ext cx="2664296" cy="2160240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8" name="Straight Connector 17"/>
          <p:cNvCxnSpPr/>
          <p:nvPr/>
        </p:nvCxnSpPr>
        <p:spPr>
          <a:xfrm>
            <a:off x="467544" y="1700808"/>
            <a:ext cx="2664296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67544" y="2312876"/>
            <a:ext cx="2664296" cy="0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971" y="1990253"/>
            <a:ext cx="1905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721" y="2397412"/>
            <a:ext cx="1905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40" y="2858854"/>
            <a:ext cx="1905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19047"/>
              </p:ext>
            </p:extLst>
          </p:nvPr>
        </p:nvGraphicFramePr>
        <p:xfrm>
          <a:off x="4716016" y="1378199"/>
          <a:ext cx="2664296" cy="168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5" imgW="1416920" imgH="895640" progId="ChemDraw.Document.6.0">
                  <p:embed/>
                </p:oleObj>
              </mc:Choice>
              <mc:Fallback>
                <p:oleObj name="CS ChemDraw Drawing" r:id="rId5" imgW="1416920" imgH="89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1378199"/>
                        <a:ext cx="2664296" cy="168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39952" y="3284984"/>
            <a:ext cx="3667222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>
                <a:solidFill>
                  <a:schemeClr val="accent2">
                    <a:lumMod val="50000"/>
                  </a:schemeClr>
                </a:solidFill>
              </a:rPr>
              <a:t>Quantas ligações </a:t>
            </a:r>
            <a:r>
              <a:rPr lang="el-GR" sz="32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</a:t>
            </a:r>
            <a:r>
              <a:rPr lang="pt-BR" sz="32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 </a:t>
            </a:r>
          </a:p>
          <a:p>
            <a:r>
              <a:rPr lang="pt-BR" sz="3200" b="1" dirty="0" smtClean="0">
                <a:solidFill>
                  <a:schemeClr val="accent2">
                    <a:lumMod val="50000"/>
                  </a:schemeClr>
                </a:solidFill>
              </a:rPr>
              <a:t>Quantas ligações </a:t>
            </a:r>
            <a:r>
              <a:rPr lang="el-GR" sz="32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</a:t>
            </a:r>
            <a:r>
              <a:rPr lang="pt-BR" sz="32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 </a:t>
            </a:r>
          </a:p>
          <a:p>
            <a:r>
              <a:rPr lang="pt-BR" sz="3600" dirty="0" smtClean="0"/>
              <a:t> </a:t>
            </a:r>
          </a:p>
          <a:p>
            <a:endParaRPr lang="pt-BR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31091"/>
              </p:ext>
            </p:extLst>
          </p:nvPr>
        </p:nvGraphicFramePr>
        <p:xfrm>
          <a:off x="690857" y="4585222"/>
          <a:ext cx="1695498" cy="146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7" imgW="1039002" imgH="895910" progId="ChemDraw.Document.6.0">
                  <p:embed/>
                </p:oleObj>
              </mc:Choice>
              <mc:Fallback>
                <p:oleObj name="CS ChemDraw Drawing" r:id="rId7" imgW="1039002" imgH="895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857" y="4585222"/>
                        <a:ext cx="1695498" cy="146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57168"/>
              </p:ext>
            </p:extLst>
          </p:nvPr>
        </p:nvGraphicFramePr>
        <p:xfrm>
          <a:off x="4355976" y="4704240"/>
          <a:ext cx="2424668" cy="131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CS ChemDraw Drawing" r:id="rId9" imgW="1654738" imgH="898879" progId="ChemDraw.Document.6.0">
                  <p:embed/>
                </p:oleObj>
              </mc:Choice>
              <mc:Fallback>
                <p:oleObj name="CS ChemDraw Drawing" r:id="rId9" imgW="1654738" imgH="8988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5976" y="4704240"/>
                        <a:ext cx="2424668" cy="1317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975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sz="53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ção do carbono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980728"/>
            <a:ext cx="8579296" cy="5145435"/>
          </a:xfrm>
        </p:spPr>
        <p:txBody>
          <a:bodyPr/>
          <a:lstStyle/>
          <a:p>
            <a:r>
              <a:rPr lang="pt-BR" sz="2800" dirty="0" smtClean="0"/>
              <a:t>Carbono Primário</a:t>
            </a:r>
          </a:p>
          <a:p>
            <a:r>
              <a:rPr lang="pt-BR" sz="2800" dirty="0" smtClean="0"/>
              <a:t>Carbono Secundário</a:t>
            </a:r>
          </a:p>
          <a:p>
            <a:r>
              <a:rPr lang="pt-BR" sz="2800" dirty="0" smtClean="0"/>
              <a:t>Carbono Terciário</a:t>
            </a:r>
          </a:p>
          <a:p>
            <a:endParaRPr lang="pt-BR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226884"/>
            <a:ext cx="5472608" cy="1774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3722931" y="1202904"/>
            <a:ext cx="5312009" cy="1722040"/>
          </a:xfrm>
          <a:prstGeom prst="roundRect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427900"/>
            <a:ext cx="4318746" cy="1922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457409"/>
            <a:ext cx="43148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</TotalTime>
  <Words>71</Words>
  <Application>Microsoft Office PowerPoint</Application>
  <PresentationFormat>On-screen Show (4:3)</PresentationFormat>
  <Paragraphs>19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CS ChemDraw Drawing</vt:lpstr>
      <vt:lpstr>PowerPoint Presentation</vt:lpstr>
      <vt:lpstr>PowerPoint Presentation</vt:lpstr>
      <vt:lpstr>PowerPoint Presentation</vt:lpstr>
      <vt:lpstr>Ligação: Sigma (δ) e Pi (π)</vt:lpstr>
      <vt:lpstr>Classificação do carbono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ção à Química Orgânica</dc:title>
  <dc:creator>Natalia</dc:creator>
  <cp:lastModifiedBy>Natalia</cp:lastModifiedBy>
  <cp:revision>9</cp:revision>
  <dcterms:created xsi:type="dcterms:W3CDTF">2020-06-01T11:39:03Z</dcterms:created>
  <dcterms:modified xsi:type="dcterms:W3CDTF">2020-06-01T13:20:39Z</dcterms:modified>
</cp:coreProperties>
</file>